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77" r:id="rId2"/>
    <p:sldId id="676" r:id="rId3"/>
    <p:sldId id="702" r:id="rId4"/>
    <p:sldId id="757" r:id="rId5"/>
    <p:sldId id="730" r:id="rId6"/>
    <p:sldId id="694" r:id="rId7"/>
    <p:sldId id="759" r:id="rId8"/>
    <p:sldId id="695" r:id="rId9"/>
    <p:sldId id="758" r:id="rId10"/>
    <p:sldId id="696" r:id="rId11"/>
    <p:sldId id="760" r:id="rId12"/>
    <p:sldId id="763" r:id="rId13"/>
    <p:sldId id="699" r:id="rId14"/>
    <p:sldId id="725" r:id="rId15"/>
    <p:sldId id="767" r:id="rId16"/>
    <p:sldId id="768" r:id="rId17"/>
    <p:sldId id="769" r:id="rId18"/>
    <p:sldId id="766" r:id="rId19"/>
    <p:sldId id="736" r:id="rId20"/>
    <p:sldId id="739" r:id="rId21"/>
    <p:sldId id="756" r:id="rId22"/>
    <p:sldId id="770" r:id="rId23"/>
    <p:sldId id="711" r:id="rId24"/>
    <p:sldId id="713" r:id="rId25"/>
    <p:sldId id="712" r:id="rId26"/>
    <p:sldId id="714" r:id="rId27"/>
    <p:sldId id="771" r:id="rId28"/>
    <p:sldId id="751" r:id="rId29"/>
    <p:sldId id="778" r:id="rId30"/>
    <p:sldId id="775" r:id="rId31"/>
    <p:sldId id="776" r:id="rId32"/>
    <p:sldId id="777" r:id="rId33"/>
    <p:sldId id="752" r:id="rId34"/>
    <p:sldId id="773" r:id="rId35"/>
    <p:sldId id="735" r:id="rId36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6" autoAdjust="0"/>
    <p:restoredTop sz="94687" autoAdjust="0"/>
  </p:normalViewPr>
  <p:slideViewPr>
    <p:cSldViewPr>
      <p:cViewPr varScale="1">
        <p:scale>
          <a:sx n="99" d="100"/>
          <a:sy n="99" d="100"/>
        </p:scale>
        <p:origin x="47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3294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5.10638" units="1/cm"/>
          <inkml:channelProperty channel="Y" name="resolution" value="51.18483" units="1/cm"/>
          <inkml:channelProperty channel="T" name="resolution" value="1" units="1/dev"/>
        </inkml:channelProperties>
      </inkml:inkSource>
      <inkml:timestamp xml:id="ts0" timeString="2021-03-09T02:26:14.79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569 809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137" cy="512304"/>
          </a:xfrm>
          <a:prstGeom prst="rect">
            <a:avLst/>
          </a:prstGeom>
        </p:spPr>
        <p:txBody>
          <a:bodyPr vert="horz" lIns="94754" tIns="47377" rIns="94754" bIns="47377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0507" y="0"/>
            <a:ext cx="3077137" cy="512304"/>
          </a:xfrm>
          <a:prstGeom prst="rect">
            <a:avLst/>
          </a:prstGeom>
        </p:spPr>
        <p:txBody>
          <a:bodyPr vert="horz" lIns="94754" tIns="47377" rIns="94754" bIns="47377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148B67B-A7F3-48F3-BB2B-A12CB6BAA840}" type="datetimeFigureOut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4" tIns="47377" rIns="94754" bIns="47377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600" y="4861156"/>
            <a:ext cx="5680103" cy="4605821"/>
          </a:xfrm>
          <a:prstGeom prst="rect">
            <a:avLst/>
          </a:prstGeom>
        </p:spPr>
        <p:txBody>
          <a:bodyPr vert="horz" lIns="94754" tIns="47377" rIns="94754" bIns="47377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0674"/>
            <a:ext cx="3077137" cy="512303"/>
          </a:xfrm>
          <a:prstGeom prst="rect">
            <a:avLst/>
          </a:prstGeom>
        </p:spPr>
        <p:txBody>
          <a:bodyPr vert="horz" lIns="94754" tIns="47377" rIns="94754" bIns="47377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0507" y="9720674"/>
            <a:ext cx="3077137" cy="512303"/>
          </a:xfrm>
          <a:prstGeom prst="rect">
            <a:avLst/>
          </a:prstGeom>
        </p:spPr>
        <p:txBody>
          <a:bodyPr vert="horz" lIns="94754" tIns="47377" rIns="94754" bIns="47377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E70800-4D8A-4159-B68C-CC136B8A54B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3455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80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32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7796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144BB-4694-43CC-A428-16E68EDEEC42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8D775-485E-466E-B9FF-99AF2D09AAB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47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58437-1F9D-476B-A00C-9150EF5325A8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ECDC-9561-404E-B7BD-B07FDC90896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6979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71FAD-BE1B-4988-B880-363703F240D5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69E5-FCA8-44DE-A8AA-47496B6D23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507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6B2AC-8493-4B2C-B89E-02B5DE32BF68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CBCD8-9B8E-4042-BEE6-A2EC148CB12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611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65FBB-6904-4A4C-B4F4-33877DE76054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68E81-A9D2-433D-8493-09E8FC5BBB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3483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555EA-7498-42D5-B911-FF860203B243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E94-6D92-4BCF-AB07-83010C86649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72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369B7-5956-4BED-828C-4D8CF418E997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2A82E-FEF8-47F5-AAE3-0EB98F86EA5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929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3EB6-12D1-4695-B16F-2E08DD6FC323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9925D-67DB-4ECA-8F14-25576C1EBA7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65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1F704-2142-4DF9-A2FA-2FF3A93CF3B2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BEE01-DC60-4815-A993-3B20DBF4284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451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A38F4-760A-411D-862F-8FE155AC35D9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93154-4D6B-4EF3-8462-B68C36C7EF3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7875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19054-9F2E-430D-974C-10C1222FBD5E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05E60-2AB7-4B4B-B634-EC2CD1D64F2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18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ADA4A4-2829-4410-8367-2138A80CF8BA}" type="datetime1">
              <a:rPr lang="ko-KR" altLang="en-US"/>
              <a:pPr>
                <a:defRPr/>
              </a:pPr>
              <a:t>2024-03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8E5689-601F-4540-A71B-9DA03159A18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line-python.co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656" y="148126"/>
            <a:ext cx="35493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>
                <a:latin typeface="Times New Roman" pitchFamily="18" charset="0"/>
                <a:cs typeface="Times New Roman" pitchFamily="18" charset="0"/>
              </a:rPr>
              <a:t>ICE-5108067 Electromagnetics</a:t>
            </a:r>
            <a:endParaRPr lang="ko-KR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977" y="718220"/>
            <a:ext cx="698477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Lecture 02: Vector Calculus</a:t>
            </a:r>
          </a:p>
          <a:p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. Vector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. Vector Addition and Subraction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. Position Vector and Distance Vector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.  Scalar Product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.  Vector Product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6.  Scalar and Vector Triple Products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7.  Problems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8.  Coding Examp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Scalar Prou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8676" y="547725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calar or dot product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371" y="782197"/>
            <a:ext cx="28495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36326"/>
              </p:ext>
            </p:extLst>
          </p:nvPr>
        </p:nvGraphicFramePr>
        <p:xfrm>
          <a:off x="623888" y="1390650"/>
          <a:ext cx="194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0" name="Equation" r:id="rId4" imgW="1942920" imgH="1562040" progId="Equation.DSMT4">
                  <p:embed/>
                </p:oleObj>
              </mc:Choice>
              <mc:Fallback>
                <p:oleObj name="Equation" r:id="rId4" imgW="1942920" imgH="156204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888" y="1390650"/>
                        <a:ext cx="1943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그룹 24"/>
          <p:cNvGrpSpPr>
            <a:grpSpLocks/>
          </p:cNvGrpSpPr>
          <p:nvPr/>
        </p:nvGrpSpPr>
        <p:grpSpPr bwMode="auto">
          <a:xfrm>
            <a:off x="755387" y="3933056"/>
            <a:ext cx="7931152" cy="1168152"/>
            <a:chOff x="600372" y="4437112"/>
            <a:chExt cx="7932068" cy="1168152"/>
          </a:xfrm>
        </p:grpSpPr>
        <p:cxnSp>
          <p:nvCxnSpPr>
            <p:cNvPr id="26" name="직선 화살표 연결선 25"/>
            <p:cNvCxnSpPr/>
            <p:nvPr/>
          </p:nvCxnSpPr>
          <p:spPr>
            <a:xfrm>
              <a:off x="3131140" y="5071977"/>
              <a:ext cx="571566" cy="1588"/>
            </a:xfrm>
            <a:prstGeom prst="straightConnector1">
              <a:avLst/>
            </a:prstGeom>
            <a:ln w="9525">
              <a:solidFill>
                <a:srgbClr val="CC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그룹 26"/>
            <p:cNvGrpSpPr>
              <a:grpSpLocks/>
            </p:cNvGrpSpPr>
            <p:nvPr/>
          </p:nvGrpSpPr>
          <p:grpSpPr bwMode="auto">
            <a:xfrm>
              <a:off x="3995936" y="4725144"/>
              <a:ext cx="4536504" cy="745595"/>
              <a:chOff x="4067944" y="4581128"/>
              <a:chExt cx="4880206" cy="802084"/>
            </a:xfrm>
          </p:grpSpPr>
          <p:pic>
            <p:nvPicPr>
              <p:cNvPr id="29" name="Picture 1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7944" y="4581128"/>
                <a:ext cx="4880206" cy="342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1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2851" y="5085184"/>
                <a:ext cx="2391673" cy="2980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372" y="4437112"/>
              <a:ext cx="2315444" cy="11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44513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8676" y="547725"/>
            <a:ext cx="870457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calar product</a:t>
            </a:r>
            <a:r>
              <a:rPr lang="ko-KR" altLang="en-US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의 활용</a:t>
            </a: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직선과 점 사이의 거리</a:t>
            </a: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두 벡터의 사이각</a:t>
            </a: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두 벡터의 수직 여부</a:t>
            </a: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한 벡터를 다른 벡터에 수직인 성분과 수평인 성분으로 분해</a:t>
            </a: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Scalar Prouct</a:t>
            </a:r>
          </a:p>
        </p:txBody>
      </p:sp>
    </p:spTree>
    <p:extLst>
      <p:ext uri="{BB962C8B-B14F-4D97-AF65-F5344CB8AC3E}">
        <p14:creationId xmlns:p14="http://schemas.microsoft.com/office/powerpoint/2010/main" val="2357658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9AE611-6383-4613-AE9B-AAAFA1781735}" type="slidenum">
              <a:rPr kumimoji="0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맑은 고딕" panose="020B0503020000020004" pitchFamily="50" charset="-127"/>
                <a:cs typeface="Times New Roman" pitchFamily="18" charset="0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ko-KR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1" lang="en-US" altLang="ko-KR" sz="2000" b="0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 </a:t>
            </a:r>
          </a:p>
          <a:p>
            <a:pPr marR="0" lvl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 triangle has vertices </a:t>
            </a:r>
            <a:r>
              <a:rPr lang="en-US" altLang="ko-KR" sz="2000" i="1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3, 2, 2), </a:t>
            </a:r>
            <a:r>
              <a:rPr lang="en-US" altLang="ko-KR" sz="2000" i="1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5, 4, 3), and C(−1, 6, 5)</a:t>
            </a:r>
          </a:p>
          <a:p>
            <a:pPr marR="0" lvl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base length </a:t>
            </a:r>
            <a:r>
              <a:rPr lang="en-US" altLang="ko-KR" sz="2000" i="1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i="1" baseline="-25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B</a:t>
            </a: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|</a:t>
            </a:r>
            <a:r>
              <a:rPr lang="en-US" altLang="ko-KR" sz="2000" b="1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i="1" baseline="-25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B</a:t>
            </a: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|.</a:t>
            </a:r>
          </a:p>
          <a:p>
            <a:pPr marR="0" lvl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ko-KR" sz="2000" b="0" i="0" u="none" strike="noStrike" kern="1200" cap="none" spc="0" normalizeH="0" baseline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</a:t>
            </a:r>
            <a:r>
              <a:rPr kumimoji="1" lang="en-US" altLang="ko-KR" sz="2000" b="0" i="0" u="none" strike="noStrike" kern="1200" cap="none" spc="0" normalizeH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the height with </a:t>
            </a:r>
            <a:r>
              <a:rPr kumimoji="1" lang="en-US" altLang="ko-KR" sz="2000" b="0" i="1" u="none" strike="noStrike" kern="1200" cap="none" spc="0" normalizeH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kumimoji="1" lang="en-US" altLang="ko-KR" sz="2000" b="0" i="1" u="none" strike="noStrike" kern="1200" cap="none" spc="0" normalizeH="0" baseline="-2500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B</a:t>
            </a:r>
            <a:r>
              <a:rPr kumimoji="1" lang="en-US" altLang="ko-KR" sz="2000" b="0" i="0" u="none" strike="noStrike" kern="1200" cap="none" spc="0" normalizeH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s the base.</a:t>
            </a:r>
          </a:p>
          <a:p>
            <a:pPr marR="0" lvl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ko-KR" sz="2000" baseline="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</a:t>
            </a: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the interior angle at the vertex </a:t>
            </a:r>
            <a:r>
              <a:rPr lang="en-US" altLang="ko-KR" sz="2000" i="1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 noProof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  <a:endParaRPr kumimoji="1" lang="en-US" altLang="ko-KR" sz="20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4. Scalar Prouct</a:t>
            </a:r>
          </a:p>
        </p:txBody>
      </p:sp>
    </p:spTree>
    <p:extLst>
      <p:ext uri="{BB962C8B-B14F-4D97-AF65-F5344CB8AC3E}">
        <p14:creationId xmlns:p14="http://schemas.microsoft.com/office/powerpoint/2010/main" val="28177731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ector or Cross Product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Right-hand rul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11683"/>
              </p:ext>
            </p:extLst>
          </p:nvPr>
        </p:nvGraphicFramePr>
        <p:xfrm>
          <a:off x="574677" y="1701800"/>
          <a:ext cx="701040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1" name="Equation" r:id="rId3" imgW="7010280" imgH="4825800" progId="Equation.DSMT4">
                  <p:embed/>
                </p:oleObj>
              </mc:Choice>
              <mc:Fallback>
                <p:oleObj name="Equation" r:id="rId3" imgW="7010280" imgH="482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7" y="1701800"/>
                        <a:ext cx="7010400" cy="482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4990" y="3501008"/>
            <a:ext cx="1778010" cy="1704539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07893"/>
              </p:ext>
            </p:extLst>
          </p:nvPr>
        </p:nvGraphicFramePr>
        <p:xfrm>
          <a:off x="4860032" y="5317874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2" name="Equation" r:id="rId6" imgW="901440" imgH="304560" progId="Equation.DSMT4">
                  <p:embed/>
                </p:oleObj>
              </mc:Choice>
              <mc:Fallback>
                <p:oleObj name="Equation" r:id="rId6" imgW="901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0032" y="5317874"/>
                        <a:ext cx="90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3166" y="950962"/>
            <a:ext cx="4332572" cy="226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1657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Lagrange's Identity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8139"/>
              </p:ext>
            </p:extLst>
          </p:nvPr>
        </p:nvGraphicFramePr>
        <p:xfrm>
          <a:off x="766571" y="1387271"/>
          <a:ext cx="6959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3" imgW="6959520" imgH="1600200" progId="Equation.DSMT4">
                  <p:embed/>
                </p:oleObj>
              </mc:Choice>
              <mc:Fallback>
                <p:oleObj name="Equation" r:id="rId3" imgW="6959520" imgH="16002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571" y="1387271"/>
                        <a:ext cx="6959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9571566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rea of a parallelepiped: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rea of a triangle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7" y="1096316"/>
            <a:ext cx="5616624" cy="1376777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677" y="3528013"/>
            <a:ext cx="3979833" cy="2882776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1188180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71121" y="548680"/>
            <a:ext cx="870457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 </a:t>
            </a:r>
            <a:r>
              <a:rPr lang="ko-KR" altLang="en-US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곡선으로 둘러 싸인 영역의 면적</a:t>
            </a: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곡선을 선분을 사용하여 근사화</a:t>
            </a: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선분 시점과 종점의 위치벡터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...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좌표원점을 점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에 설정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= (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+ 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+ ...  + 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/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endParaRPr lang="en-US" altLang="ko-KR" i="1" baseline="-25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면적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+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+ ... +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 sz="2000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/>
        </p:nvGraphicFramePr>
        <p:xfrm>
          <a:off x="659599" y="2993000"/>
          <a:ext cx="293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3" imgW="2933640" imgH="622080" progId="Equation.DSMT4">
                  <p:embed/>
                </p:oleObj>
              </mc:Choice>
              <mc:Fallback>
                <p:oleObj name="Equation" r:id="rId3" imgW="2933640" imgH="62208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599" y="2993000"/>
                        <a:ext cx="2933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6683" y="3624800"/>
            <a:ext cx="2774093" cy="286447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3030" y="3994712"/>
            <a:ext cx="2434807" cy="202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860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71121" y="548680"/>
            <a:ext cx="87045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 </a:t>
            </a:r>
            <a:r>
              <a:rPr lang="ko-KR" altLang="en-US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곡면의 면적</a:t>
            </a: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곡면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riangular meshing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각 삼각형의 면적을 구한 후 합한다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075944"/>
            <a:ext cx="3168583" cy="2444335"/>
          </a:xfrm>
          <a:prstGeom prst="rect">
            <a:avLst/>
          </a:prstGeom>
        </p:spPr>
      </p:pic>
      <p:pic>
        <p:nvPicPr>
          <p:cNvPr id="130064" name="Picture 16" descr="Isotropic curved high–order surface mesh for a generic Falcon aircraft. 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412" y="2528887"/>
            <a:ext cx="4438650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48105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pplications of Vector Product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A vector perpendicular to two vectors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A vector perpendicular to a plane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Torque calculation: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×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eck if two vectors are parallel to each other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Area of a triangl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3205492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3" y="558444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677" y="1248424"/>
            <a:ext cx="7934714" cy="4090963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38479542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Ve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ector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Magnitude and direction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Vector notation: roman bold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Magnitude notation: italic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2650" y="766977"/>
            <a:ext cx="3352800" cy="148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2672335"/>
            <a:ext cx="2061291" cy="2022762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22125"/>
              </p:ext>
            </p:extLst>
          </p:nvPr>
        </p:nvGraphicFramePr>
        <p:xfrm>
          <a:off x="663575" y="2611438"/>
          <a:ext cx="2730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5" imgW="2730240" imgH="1688760" progId="Equation.DSMT4">
                  <p:embed/>
                </p:oleObj>
              </mc:Choice>
              <mc:Fallback>
                <p:oleObj name="Equation" r:id="rId5" imgW="27302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575" y="2611438"/>
                        <a:ext cx="2730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9930"/>
              </p:ext>
            </p:extLst>
          </p:nvPr>
        </p:nvGraphicFramePr>
        <p:xfrm>
          <a:off x="675870" y="4775788"/>
          <a:ext cx="591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7" imgW="5918040" imgH="1066680" progId="Equation.DSMT4">
                  <p:embed/>
                </p:oleObj>
              </mc:Choice>
              <mc:Fallback>
                <p:oleObj name="Equation" r:id="rId7" imgW="591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870" y="4775788"/>
                        <a:ext cx="5918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77567" y="2228958"/>
            <a:ext cx="2026504" cy="232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06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3" y="558444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72" y="1144367"/>
            <a:ext cx="8316416" cy="3198622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24849671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3" y="558444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478" y="1057107"/>
            <a:ext cx="6560939" cy="5631647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34977944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3" y="558444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179" y="1240347"/>
            <a:ext cx="7578427" cy="143220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Vector Prouct</a:t>
            </a:r>
          </a:p>
        </p:txBody>
      </p:sp>
    </p:spTree>
    <p:extLst>
      <p:ext uri="{BB962C8B-B14F-4D97-AF65-F5344CB8AC3E}">
        <p14:creationId xmlns:p14="http://schemas.microsoft.com/office/powerpoint/2010/main" val="6461488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그림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15" y="741022"/>
            <a:ext cx="3951908" cy="376809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Scalar and Vector Tripole Proucts</a:t>
            </a:r>
          </a:p>
        </p:txBody>
      </p:sp>
    </p:spTree>
    <p:extLst>
      <p:ext uri="{BB962C8B-B14F-4D97-AF65-F5344CB8AC3E}">
        <p14:creationId xmlns:p14="http://schemas.microsoft.com/office/powerpoint/2010/main" val="32871666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859" y="759135"/>
            <a:ext cx="7681490" cy="2800301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677" y="3626382"/>
            <a:ext cx="3258794" cy="141723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5517232"/>
            <a:ext cx="2341139" cy="353744"/>
          </a:xfrm>
          <a:prstGeom prst="rect">
            <a:avLst/>
          </a:prstGeom>
        </p:spPr>
      </p:pic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Scalar and Vector Tripole Proucts</a:t>
            </a:r>
          </a:p>
        </p:txBody>
      </p:sp>
    </p:spTree>
    <p:extLst>
      <p:ext uri="{BB962C8B-B14F-4D97-AF65-F5344CB8AC3E}">
        <p14:creationId xmlns:p14="http://schemas.microsoft.com/office/powerpoint/2010/main" val="20535624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olume of a </a:t>
            </a:r>
            <a:r>
              <a:rPr lang="en-US" altLang="ko-KR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arallelepiped </a:t>
            </a:r>
            <a:r>
              <a:rPr lang="en-US" altLang="ko-KR" sz="2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ko-KR" altLang="en-US" sz="20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평행육면체</a:t>
            </a:r>
            <a:r>
              <a:rPr lang="en-US" altLang="ko-KR" sz="2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057" y="1143601"/>
            <a:ext cx="3885371" cy="3819268"/>
          </a:xfrm>
          <a:prstGeom prst="rect">
            <a:avLst/>
          </a:prstGeom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Scalar and Vector Tripole Proucts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09186"/>
              </p:ext>
            </p:extLst>
          </p:nvPr>
        </p:nvGraphicFramePr>
        <p:xfrm>
          <a:off x="827584" y="5120454"/>
          <a:ext cx="3610760" cy="138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8" name="Equation" r:id="rId4" imgW="4203360" imgH="1612800" progId="Equation.DSMT4">
                  <p:embed/>
                </p:oleObj>
              </mc:Choice>
              <mc:Fallback>
                <p:oleObj name="Equation" r:id="rId4" imgW="42033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5120454"/>
                        <a:ext cx="3610760" cy="138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908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olume of a tetrahedron (</a:t>
            </a:r>
            <a:r>
              <a:rPr lang="ko-KR" altLang="en-US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사면체</a:t>
            </a: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75" y="1071245"/>
            <a:ext cx="5631309" cy="2184863"/>
          </a:xfrm>
          <a:prstGeom prst="rect">
            <a:avLst/>
          </a:prstGeom>
        </p:spPr>
      </p:pic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 Scalar and Vector Tripole Proucts</a:t>
            </a:r>
          </a:p>
        </p:txBody>
      </p:sp>
      <p:pic>
        <p:nvPicPr>
          <p:cNvPr id="154626" name="Picture 2" descr="Volume of a tetrahedron and a parallelepiped Calculator - High accuracy  calculation">
            <a:extLst>
              <a:ext uri="{FF2B5EF4-FFF2-40B4-BE49-F238E27FC236}">
                <a16:creationId xmlns:a16="http://schemas.microsoft.com/office/drawing/2014/main" id="{C25C6F46-19F4-4F8C-9188-28D9D5195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944" y="3759310"/>
            <a:ext cx="4018955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3163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volume of a tetrahedron whose vertices are given by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0, 4, 1),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4, 0, 0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3, 5, 2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2, 2, 5)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Answer)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ake the point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2, 2, 5) as a new coordinate origin. Then vectors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and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define the tetrahedron.</a:t>
            </a:r>
            <a:endParaRPr lang="en-US" altLang="ko-KR" sz="2000" b="1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Scalar and Vector Tripole Proucts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42376"/>
              </p:ext>
            </p:extLst>
          </p:nvPr>
        </p:nvGraphicFramePr>
        <p:xfrm>
          <a:off x="552450" y="3611563"/>
          <a:ext cx="6634163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5" name="Equation" r:id="rId3" imgW="7581600" imgH="3466800" progId="Equation.DSMT4">
                  <p:embed/>
                </p:oleObj>
              </mc:Choice>
              <mc:Fallback>
                <p:oleObj name="Equation" r:id="rId3" imgW="758160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3611563"/>
                        <a:ext cx="6634163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5631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3" y="558444"/>
            <a:ext cx="870457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. A vector on the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y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plane is given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1, −1). Find a unit vector perpendicular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to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on the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y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plane.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. A line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is defined by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+1. Find the minium distance from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3, 2) to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. Find the area of a triangle whose vertices are defined by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1, −1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4, 0),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3, 3)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. Find the area of a quadrangle whose vertices are defined by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1, −1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4, 0),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3, 3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0, 1)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. Find a unit vector perpendicular to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2, 1, 3) and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−1, 2, 4).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6. Find the volume of a tetrahedron whose vertices are given by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1, 1, 2), 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3, −2, 4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−2, 1, 3)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5, 3, −5)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 Problems</a:t>
            </a:r>
          </a:p>
        </p:txBody>
      </p:sp>
    </p:spTree>
    <p:extLst>
      <p:ext uri="{BB962C8B-B14F-4D97-AF65-F5344CB8AC3E}">
        <p14:creationId xmlns:p14="http://schemas.microsoft.com/office/powerpoint/2010/main" val="20852873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3" y="558444"/>
            <a:ext cx="8704574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) Given a line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x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+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and, find a unit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u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parallel to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nd a unit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normal to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Answer)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Coding Examples</a:t>
            </a: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48622"/>
              </p:ext>
            </p:extLst>
          </p:nvPr>
        </p:nvGraphicFramePr>
        <p:xfrm>
          <a:off x="522279" y="2276872"/>
          <a:ext cx="37973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3" imgW="3797280" imgH="2692080" progId="Equation.DSMT4">
                  <p:embed/>
                </p:oleObj>
              </mc:Choice>
              <mc:Fallback>
                <p:oleObj name="Equation" r:id="rId3" imgW="3797280" imgH="269208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279" y="2276872"/>
                        <a:ext cx="37973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548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Ve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ector component notation: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Unit vector (</a:t>
            </a:r>
            <a:r>
              <a:rPr lang="ko-KR" altLang="en-US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단위벡터</a:t>
            </a: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벡터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의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단위벡터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=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ko-KR" altLang="en-US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방향의 단위벡터</a:t>
            </a: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7" y="1290946"/>
            <a:ext cx="4968551" cy="139914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9" y="4567011"/>
            <a:ext cx="2952327" cy="87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1331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83568" y="649905"/>
            <a:ext cx="741090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EM-Lec1-Vecor_Calculus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unit vector parallel to a line and unit vector normal to a line</a:t>
            </a:r>
          </a:p>
          <a:p>
            <a:pPr marL="274955" indent="-274955" algn="just">
              <a:spcAft>
                <a:spcPts val="0"/>
              </a:spcAft>
            </a:pPr>
            <a:endParaRPr lang="en-US" altLang="ko-KR" sz="12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import math</a:t>
            </a:r>
            <a:endParaRPr lang="ko-KR" altLang="ko-KR" sz="12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while True:</a:t>
            </a:r>
            <a:endParaRPr lang="ko-KR" altLang="ko-KR" sz="12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a=float(input('Line:y=ax+b; a=')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b=float(input('Line:y=ax+b; b=')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mag=math.sqrt(a**2+b**2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ux=a/mag; uy=b/mag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vx=-b/mag; vy=a/mag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ux,uy=',ux,uy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vx,vy=',vx,vy)</a:t>
            </a:r>
          </a:p>
          <a:p>
            <a:pPr marL="274955" indent="-274955" algn="just">
              <a:spcAft>
                <a:spcPts val="0"/>
              </a:spcAft>
            </a:pPr>
            <a:endParaRPr lang="en-US" altLang="ko-KR" sz="12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'''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Line:y=ax+b; a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1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Line:y=ax+b; b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2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ux,uy= 0.4472135954999579 0.8944271909999159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vx,vy= -0.8944271909999159 0.4472135954999579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Line:y=ax+b; a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'''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Coding Exampl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3BF6083E-D611-4990-8AF0-8B34CB4B3ACD}"/>
                  </a:ext>
                </a:extLst>
              </p14:cNvPr>
              <p14:cNvContentPartPr/>
              <p14:nvPr/>
            </p14:nvContentPartPr>
            <p14:xfrm>
              <a:off x="3084840" y="2914920"/>
              <a:ext cx="360" cy="3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3BF6083E-D611-4990-8AF0-8B34CB4B3AC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75480" y="29055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24584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471011"/>
            <a:ext cx="5331909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  <a:hlinkClick r:id="rId3"/>
              </a:rPr>
              <a:t>https://www.online-python.com/</a:t>
            </a:r>
            <a:r>
              <a:rPr kumimoji="0" lang="en-US" altLang="ko-KR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</a:t>
            </a:r>
            <a:r>
              <a:rPr kumimoji="0" lang="ko-KR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에 접속하여 소스코드를 </a:t>
            </a:r>
            <a:r>
              <a:rPr kumimoji="0" lang="ko-KR" altLang="en-US" sz="1100" b="0" i="0" u="none" strike="noStrike" cap="none" normalizeH="0" baseline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위창</a:t>
            </a:r>
            <a:r>
              <a:rPr kumimoji="0" lang="ko-KR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에 </a:t>
            </a:r>
            <a:r>
              <a:rPr lang="en-US" altLang="ko-KR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opy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[Run]</a:t>
            </a:r>
            <a:r>
              <a:rPr lang="ko-KR" altLang="en-US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이콘 클릭</a:t>
            </a:r>
            <a:endParaRPr lang="en-US" altLang="ko-KR" sz="1100" b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1100" b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래창</a:t>
            </a:r>
            <a:r>
              <a:rPr lang="ko-KR" altLang="en-US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에 데이터 입력 </a:t>
            </a:r>
            <a:r>
              <a:rPr lang="en-US" altLang="ko-KR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rompt</a:t>
            </a:r>
            <a:r>
              <a:rPr lang="ko-KR" altLang="en-US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가 표시되면 키보드로 데이터 입력</a:t>
            </a:r>
            <a:endParaRPr lang="en-US" altLang="ko-KR" sz="1100" b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은 </a:t>
            </a:r>
            <a:r>
              <a:rPr lang="ko-KR" altLang="en-US" sz="1100" b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래창</a:t>
            </a:r>
            <a:r>
              <a:rPr lang="ko-KR" altLang="en-US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에 표시됨</a:t>
            </a:r>
            <a:r>
              <a:rPr lang="en-US" altLang="ko-KR" sz="11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1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kumimoji="0" lang="ko-KR" altLang="en-US" sz="11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소스코드 입력창</a:t>
            </a:r>
            <a:r>
              <a:rPr kumimoji="0" lang="en-US" altLang="ko-KR" sz="11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(</a:t>
            </a:r>
            <a:r>
              <a:rPr kumimoji="0" lang="ko-KR" altLang="en-US" sz="11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위창</a:t>
            </a:r>
            <a:r>
              <a:rPr kumimoji="0" lang="en-US" altLang="ko-KR" sz="11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)</a:t>
            </a:r>
            <a:endParaRPr kumimoji="0" lang="en-US" altLang="ko-KR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0825" y="4886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4"/>
          <a:srcRect b="48382"/>
          <a:stretch/>
        </p:blipFill>
        <p:spPr>
          <a:xfrm>
            <a:off x="677732" y="1834753"/>
            <a:ext cx="7229501" cy="2458344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95536" y="4432254"/>
            <a:ext cx="8410721" cy="2285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kumimoji="0" lang="ko-KR" altLang="en-US" sz="12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상단</a:t>
            </a:r>
            <a:r>
              <a:rPr kumimoji="0" lang="ko-KR" altLang="en-US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아이콘을 사용하여 필요한 작업</a:t>
            </a:r>
            <a:endParaRPr kumimoji="0" lang="en-US" altLang="ko-KR" sz="12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Open file From Disk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Save File to Disk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Undo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Redo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hange Theme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About Site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Settings</a:t>
            </a:r>
          </a:p>
        </p:txBody>
      </p:sp>
    </p:spTree>
    <p:extLst>
      <p:ext uri="{BB962C8B-B14F-4D97-AF65-F5344CB8AC3E}">
        <p14:creationId xmlns:p14="http://schemas.microsoft.com/office/powerpoint/2010/main" val="3811460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7544" y="933558"/>
            <a:ext cx="4608512" cy="38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kumimoji="0" lang="ko-KR" altLang="en-US" sz="1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입출력창 </a:t>
            </a:r>
            <a:r>
              <a:rPr kumimoji="0" lang="en-US" altLang="ko-KR" sz="1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(</a:t>
            </a:r>
            <a:r>
              <a:rPr kumimoji="0" lang="ko-KR" altLang="en-US" sz="1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래 창</a:t>
            </a:r>
            <a:r>
              <a:rPr kumimoji="0" lang="en-US" altLang="ko-KR" sz="1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)</a:t>
            </a:r>
            <a:endParaRPr kumimoji="0" lang="en-US" altLang="ko-KR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0825" y="4886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484784"/>
            <a:ext cx="8417994" cy="223224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39931" y="3986572"/>
            <a:ext cx="8410721" cy="2885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좌측 아이콘을 사용하여 필요한 작업</a:t>
            </a:r>
            <a:endParaRPr kumimoji="0" lang="en-US" altLang="ko-KR" sz="14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opy to clipboard: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창 내용을 클립보드에 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opy (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다음에 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trl+v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로 문서에 삽입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Download: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창 내용을 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txt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파일로 컴퓨터로 다운로드</a:t>
            </a:r>
            <a:endParaRPr kumimoji="0" lang="en-US" altLang="ko-KR" sz="14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lear: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창 내용 지움</a:t>
            </a:r>
            <a:endParaRPr kumimoji="0" lang="en-US" altLang="ko-KR" sz="14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Smart terminal: &gt;&gt;&gt;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가 표시되고 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interpreter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모드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 Python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를 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1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줄씩 실행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 help(print)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와 같이 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help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표시</a:t>
            </a:r>
            <a:endParaRPr kumimoji="0" lang="en-US" altLang="ko-KR" sz="14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Expand/Collapse: Expand =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창만 전체화면에 표시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, Collapse: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위창</a:t>
            </a:r>
            <a:r>
              <a:rPr kumimoji="0" lang="en-US" altLang="ko-KR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, </a:t>
            </a:r>
            <a:r>
              <a:rPr kumimoji="0" lang="ko-KR" altLang="en-US" sz="14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래창 동시표시</a:t>
            </a:r>
            <a:endParaRPr kumimoji="0" lang="en-US" altLang="ko-KR" sz="14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ko-KR" sz="14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ko-KR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686413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6792" y="558444"/>
            <a:ext cx="881371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) Given three points with position vectors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= (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z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z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and </a:t>
            </a:r>
          </a:p>
          <a:p>
            <a:pPr>
              <a:lnSpc>
                <a:spcPct val="150000"/>
              </a:lnSpc>
            </a:pP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= (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z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, find 1) a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−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× (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−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, 2) the area of a triangle whose vertices are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and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and 3) unit vectors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nd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which are normal to the triangle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Solution)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Coding Examples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60104"/>
              </p:ext>
            </p:extLst>
          </p:nvPr>
        </p:nvGraphicFramePr>
        <p:xfrm>
          <a:off x="473075" y="3054735"/>
          <a:ext cx="6963940" cy="330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0" name="Equation" r:id="rId3" imgW="8331120" imgH="3949560" progId="Equation.DSMT4">
                  <p:embed/>
                </p:oleObj>
              </mc:Choice>
              <mc:Fallback>
                <p:oleObj name="Equation" r:id="rId3" imgW="8331120" imgH="394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3054735"/>
                        <a:ext cx="6963940" cy="3301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1712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1560" y="620688"/>
            <a:ext cx="684076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EM-Lec1-Vecor_Calculus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Three points r1=(x1,y1,z1), r2=(x2,y2,z2) and r3=(x3,y3,z3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are given. Find 1) a vector c=(r2-r1)x(r3-r1), 2) the area of 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a triangle whose vertices are r1, r2, and r3, and 3) unit 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vectors n1 and n2 perpendicular to the triangle.</a:t>
            </a:r>
          </a:p>
          <a:p>
            <a:pPr marL="274955" indent="-274955" algn="just">
              <a:spcAft>
                <a:spcPts val="0"/>
              </a:spcAft>
            </a:pPr>
            <a:endParaRPr lang="en-US" altLang="ko-KR" sz="12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import math</a:t>
            </a:r>
            <a:endParaRPr lang="ko-KR" altLang="ko-KR" sz="12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while True:</a:t>
            </a:r>
            <a:endParaRPr lang="ko-KR" altLang="ko-KR" sz="12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x1,y1,z1=map(float, input('x1,y1,z1=').split()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x2,y2,z2=map(float, input('x2,y2,z2=').split()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x3,y3,z3=map(float, input('x3,y3,z3=').split())</a:t>
            </a:r>
            <a:endParaRPr lang="ko-KR" altLang="ko-KR" sz="12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ax=x2-x1; ay=y2-y1; az=z2-z1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bx=x3-x1; by=y3-y1; bz=z3-z1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cx=ay*bz-az*by; cy=az*bx-ax*bz; cz=ax*by-ay*bx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c=(r2-r1)x(r3-r1)=(',cx,',',cy,',',cz,')'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cmag=math.sqrt(cx**2+cy**2+cz**2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area=cmag/2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n1x=cx/cmag; n1y=cy/cmag; n1z=cz/cmag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n2x=-n1x; n2y=-n1y; n2z=-n1z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Area of the triangle=',area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n1x,n1y,n1z=(',n1x,',',n1y,',',n1z,')'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n2x,n2y,n2z=(',n2x,',',n2y,',',n2z,')')</a:t>
            </a:r>
          </a:p>
          <a:p>
            <a:pPr marL="274955" indent="-274955" algn="just">
              <a:spcAft>
                <a:spcPts val="0"/>
              </a:spcAft>
            </a:pPr>
            <a:endParaRPr lang="en-US" altLang="ko-KR" sz="120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""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x1,y1,z1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0 4 3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x2,y2,z2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2 6 1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x3,y3,z2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3 1 9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=(r2-r1)x(r3-r1)=( 6.0 , -18.0 , -12.0 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Area of the triangle= 11.224972160321824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n1=( 0.2672612419124244 , -0.8017837257372732 , -0.5345224838248488 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n2=( -0.2672612419124244 , 0.8017837257372732 , 0.5345224838248488 )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x1,y1,z1=</a:t>
            </a: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20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""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Coding Examples</a:t>
            </a:r>
          </a:p>
        </p:txBody>
      </p:sp>
    </p:spTree>
    <p:extLst>
      <p:ext uri="{BB962C8B-B14F-4D97-AF65-F5344CB8AC3E}">
        <p14:creationId xmlns:p14="http://schemas.microsoft.com/office/powerpoint/2010/main" val="20761384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656" y="148126"/>
            <a:ext cx="35493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>
                <a:latin typeface="Times New Roman" pitchFamily="18" charset="0"/>
                <a:cs typeface="Times New Roman" pitchFamily="18" charset="0"/>
              </a:rPr>
              <a:t>ICE-5108067 Electromagnetics</a:t>
            </a:r>
            <a:endParaRPr lang="ko-KR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977" y="718220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Lecture 01: Vector Calculus</a:t>
            </a: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207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Ve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magnitude of a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1, 5, 3)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unit vector of a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(1, 5, 3). 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02733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Ve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 </a:t>
            </a:r>
            <a:r>
              <a:rPr lang="ko-KR" altLang="en-US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두 벡터가 평행할 조건</a:t>
            </a: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047343"/>
            <a:ext cx="6261366" cy="1579443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626786"/>
            <a:ext cx="5184576" cy="396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6695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Vector Addition and Subt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ector Addition: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ector Subraction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34026"/>
              </p:ext>
            </p:extLst>
          </p:nvPr>
        </p:nvGraphicFramePr>
        <p:xfrm>
          <a:off x="683568" y="1293076"/>
          <a:ext cx="520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3" name="Equation" r:id="rId3" imgW="5206680" imgH="914400" progId="Equation.DSMT4">
                  <p:embed/>
                </p:oleObj>
              </mc:Choice>
              <mc:Fallback>
                <p:oleObj name="Equation" r:id="rId3" imgW="5206680" imgH="9144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293076"/>
                        <a:ext cx="520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7068" y="2488659"/>
            <a:ext cx="4810125" cy="1333500"/>
          </a:xfrm>
          <a:prstGeom prst="rect">
            <a:avLst/>
          </a:prstGeom>
        </p:spPr>
      </p:pic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49725"/>
              </p:ext>
            </p:extLst>
          </p:nvPr>
        </p:nvGraphicFramePr>
        <p:xfrm>
          <a:off x="736588" y="5175857"/>
          <a:ext cx="521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" name="Equation" r:id="rId6" imgW="5219640" imgH="914400" progId="Equation.DSMT4">
                  <p:embed/>
                </p:oleObj>
              </mc:Choice>
              <mc:Fallback>
                <p:oleObj name="Equation" r:id="rId6" imgW="5219640" imgH="9144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588" y="5175857"/>
                        <a:ext cx="5219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46" name="Picture 6" descr="Subtracting two vectors by putting their feet together and drawing the result.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644" y="4581128"/>
            <a:ext cx="2428310" cy="160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55586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press the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using vectors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and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press the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using vectors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and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Vector Addition and Subtraction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8925" y="782197"/>
            <a:ext cx="2047875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430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Position Vector and Distance Ve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osition vector: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istance vector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1236980"/>
            <a:ext cx="3124635" cy="2855392"/>
          </a:xfrm>
          <a:prstGeom prst="rect">
            <a:avLst/>
          </a:prstGeom>
        </p:spPr>
      </p:pic>
      <p:pic>
        <p:nvPicPr>
          <p:cNvPr id="19" name="Content Placeholder 3" descr="eq3.10.tiff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rcRect t="-31141" b="-31141"/>
          <a:stretch>
            <a:fillRect/>
          </a:stretch>
        </p:blipFill>
        <p:spPr>
          <a:xfrm>
            <a:off x="573260" y="1210513"/>
            <a:ext cx="3127248" cy="1724370"/>
          </a:xfrm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4092372"/>
            <a:ext cx="4072387" cy="1164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7359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position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of a point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1, 5, 3).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distance vector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R</a:t>
            </a:r>
            <a:r>
              <a:rPr lang="en-US" altLang="ko-KR" sz="2000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Q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from a point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1, 5, 3) to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Q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2, 4, 1)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Position Vector and Distance Vector</a:t>
            </a:r>
          </a:p>
        </p:txBody>
      </p:sp>
    </p:spTree>
    <p:extLst>
      <p:ext uri="{BB962C8B-B14F-4D97-AF65-F5344CB8AC3E}">
        <p14:creationId xmlns:p14="http://schemas.microsoft.com/office/powerpoint/2010/main" val="37347517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92</TotalTime>
  <Words>1482</Words>
  <Application>Microsoft Office PowerPoint</Application>
  <PresentationFormat>화면 슬라이드 쇼(4:3)</PresentationFormat>
  <Paragraphs>262</Paragraphs>
  <Slides>35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5</vt:i4>
      </vt:variant>
    </vt:vector>
  </HeadingPairs>
  <TitlesOfParts>
    <vt:vector size="45" baseType="lpstr">
      <vt:lpstr>굴림</vt:lpstr>
      <vt:lpstr>맑은 고딕</vt:lpstr>
      <vt:lpstr>바탕</vt:lpstr>
      <vt:lpstr>Arial</vt:lpstr>
      <vt:lpstr>Calibri</vt:lpstr>
      <vt:lpstr>Courier New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ulianNo2</dc:creator>
  <cp:lastModifiedBy>Ahn</cp:lastModifiedBy>
  <cp:revision>532</cp:revision>
  <cp:lastPrinted>2024-03-14T04:30:46Z</cp:lastPrinted>
  <dcterms:created xsi:type="dcterms:W3CDTF">2013-03-19T04:41:05Z</dcterms:created>
  <dcterms:modified xsi:type="dcterms:W3CDTF">2024-03-14T04:53:58Z</dcterms:modified>
</cp:coreProperties>
</file>